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50C6" w:rsidRPr="002F50C6" w:rsidRDefault="00AA3EA1" w:rsidP="002F50C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fldChar w:fldCharType="begin"/>
      </w:r>
      <w:r>
        <w:instrText xml:space="preserve"> MACROBUTTON MTEditEquationSection2 </w:instrText>
      </w:r>
      <w:r w:rsidRPr="00AA3EA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F50C6" w:rsidRPr="002F50C6">
        <w:rPr>
          <w:rFonts w:ascii="Times New Roman" w:hAnsi="Times New Roman" w:cs="Times New Roman"/>
          <w:b/>
          <w:sz w:val="24"/>
          <w:szCs w:val="24"/>
        </w:rPr>
        <w:t xml:space="preserve"> R</w:t>
      </w:r>
      <w:r w:rsidR="002F50C6" w:rsidRPr="002F50C6">
        <w:rPr>
          <w:rFonts w:ascii="Times New Roman" w:hAnsi="Times New Roman" w:cs="Times New Roman"/>
          <w:b/>
          <w:sz w:val="24"/>
          <w:szCs w:val="24"/>
        </w:rPr>
        <w:t>elative merits of Phononics vs. Plasmonics: the energy balance approach.</w:t>
      </w:r>
    </w:p>
    <w:p w:rsidR="002F50C6" w:rsidRPr="002F50C6" w:rsidRDefault="002F50C6" w:rsidP="002F50C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F50C6">
        <w:rPr>
          <w:rFonts w:ascii="Times New Roman" w:hAnsi="Times New Roman" w:cs="Times New Roman"/>
          <w:b/>
          <w:sz w:val="24"/>
          <w:szCs w:val="24"/>
        </w:rPr>
        <w:t>Supplementary Information</w:t>
      </w:r>
    </w:p>
    <w:p w:rsidR="00E35FDF" w:rsidRPr="002F50C6" w:rsidRDefault="007F65A6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b/>
          <w:sz w:val="24"/>
          <w:szCs w:val="24"/>
        </w:rPr>
        <w:t>Derivation of the expression for group velocity of the SPhP</w:t>
      </w:r>
      <w:r w:rsidR="00AA3EA1" w:rsidRPr="002F50C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F50C6" w:rsidRPr="002F50C6">
        <w:rPr>
          <w:rFonts w:ascii="Times New Roman" w:hAnsi="Times New Roman" w:cs="Times New Roman"/>
          <w:b/>
          <w:sz w:val="24"/>
          <w:szCs w:val="24"/>
        </w:rPr>
        <w:t>(Eq.41)</w:t>
      </w:r>
    </w:p>
    <w:p w:rsidR="00AA3EA1" w:rsidRPr="002F50C6" w:rsidRDefault="007F65A6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>We start with the expression (40)</w:t>
      </w:r>
    </w:p>
    <w:p w:rsidR="00AA3EA1" w:rsidRPr="002F50C6" w:rsidRDefault="00AA3EA1" w:rsidP="00AA3EA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="00137C83" w:rsidRPr="002F50C6">
        <w:rPr>
          <w:rFonts w:ascii="Times New Roman" w:hAnsi="Times New Roman" w:cs="Times New Roman"/>
          <w:position w:val="-28"/>
          <w:sz w:val="24"/>
          <w:szCs w:val="24"/>
        </w:rPr>
        <w:object w:dxaOrig="22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8pt;height:30pt" o:ole="">
            <v:imagedata r:id="rId4" o:title=""/>
          </v:shape>
          <o:OLEObject Type="Embed" ProgID="Equation.DSMT4" ShapeID="_x0000_i1025" DrawAspect="Content" ObjectID="_1558378821" r:id="rId5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C769C0" w:rsidRPr="002F50C6" w:rsidRDefault="007F65A6" w:rsidP="00C769C0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and re-write it as </w:t>
      </w:r>
      <w:r w:rsidR="00C769C0" w:rsidRPr="002F50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69C0" w:rsidRPr="002F50C6" w:rsidRDefault="00C769C0" w:rsidP="00C769C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position w:val="-28"/>
          <w:sz w:val="24"/>
          <w:szCs w:val="24"/>
        </w:rPr>
        <w:object w:dxaOrig="1780" w:dyaOrig="639">
          <v:shape id="_x0000_i1026" type="#_x0000_t75" style="width:88.8pt;height:31.8pt" o:ole="">
            <v:imagedata r:id="rId6" o:title=""/>
          </v:shape>
          <o:OLEObject Type="Embed" ProgID="Equation.DSMT4" ShapeID="_x0000_i1026" DrawAspect="Content" ObjectID="_1558378822" r:id="rId7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bookmarkStart w:id="0" w:name="ZEqnNum862942"/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2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bookmarkEnd w:id="0"/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AA3EA1" w:rsidRPr="002F50C6" w:rsidRDefault="007F65A6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>Next we d</w:t>
      </w:r>
      <w:r w:rsidR="00AA3EA1" w:rsidRPr="002F50C6">
        <w:rPr>
          <w:rFonts w:ascii="Times New Roman" w:hAnsi="Times New Roman" w:cs="Times New Roman"/>
          <w:sz w:val="24"/>
          <w:szCs w:val="24"/>
        </w:rPr>
        <w:t xml:space="preserve">ifferentiate both sides </w:t>
      </w:r>
      <w:r w:rsidRPr="002F50C6">
        <w:rPr>
          <w:rFonts w:ascii="Times New Roman" w:hAnsi="Times New Roman" w:cs="Times New Roman"/>
          <w:sz w:val="24"/>
          <w:szCs w:val="24"/>
        </w:rPr>
        <w:t xml:space="preserve">of </w: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GOTOBUTTON ZEqnNum862942  \* MERGEFORMAT 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E12DB5" w:rsidRPr="002F50C6">
        <w:rPr>
          <w:rFonts w:ascii="Times New Roman" w:hAnsi="Times New Roman" w:cs="Times New Roman"/>
          <w:sz w:val="24"/>
          <w:szCs w:val="24"/>
        </w:rPr>
        <w:instrText xml:space="preserve"> REF ZEqnNum862942 \* Charformat \! \* MERGEFORMAT 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sz w:val="24"/>
          <w:szCs w:val="24"/>
        </w:rPr>
        <w:instrText>(2)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="00AA3EA1" w:rsidRPr="002F50C6">
        <w:rPr>
          <w:rFonts w:ascii="Times New Roman" w:hAnsi="Times New Roman" w:cs="Times New Roman"/>
          <w:sz w:val="24"/>
          <w:szCs w:val="24"/>
        </w:rPr>
        <w:t xml:space="preserve">over frequency </w:t>
      </w:r>
    </w:p>
    <w:p w:rsidR="00C769C0" w:rsidRPr="002F50C6" w:rsidRDefault="00C769C0" w:rsidP="00C769C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="007F65A6" w:rsidRPr="002F50C6">
        <w:rPr>
          <w:rFonts w:ascii="Times New Roman" w:hAnsi="Times New Roman" w:cs="Times New Roman"/>
          <w:position w:val="-34"/>
          <w:sz w:val="24"/>
          <w:szCs w:val="24"/>
        </w:rPr>
        <w:object w:dxaOrig="5960" w:dyaOrig="920">
          <v:shape id="_x0000_i1027" type="#_x0000_t75" style="width:298.2pt;height:46.2pt" o:ole="">
            <v:imagedata r:id="rId8" o:title=""/>
          </v:shape>
          <o:OLEObject Type="Embed" ProgID="Equation.DSMT4" ShapeID="_x0000_i1027" DrawAspect="Content" ObjectID="_1558378823" r:id="rId9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3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C769C0" w:rsidRPr="002F50C6" w:rsidRDefault="00C769C0" w:rsidP="00C769C0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>Assuming that group and phase velocities in cladding are the same</w:t>
      </w:r>
      <w:r w:rsidR="007F65A6" w:rsidRPr="002F50C6">
        <w:rPr>
          <w:rFonts w:ascii="Times New Roman" w:hAnsi="Times New Roman" w:cs="Times New Roman"/>
          <w:sz w:val="24"/>
          <w:szCs w:val="24"/>
        </w:rPr>
        <w:t xml:space="preserve">, i.e. </w:t>
      </w:r>
      <w:r w:rsidR="00ED16AD" w:rsidRPr="002F50C6">
        <w:rPr>
          <w:rFonts w:ascii="Times New Roman" w:hAnsi="Times New Roman" w:cs="Times New Roman"/>
          <w:position w:val="-10"/>
          <w:sz w:val="24"/>
          <w:szCs w:val="24"/>
        </w:rPr>
        <w:object w:dxaOrig="1820" w:dyaOrig="300">
          <v:shape id="_x0000_i1028" type="#_x0000_t75" style="width:91.2pt;height:15pt" o:ole="">
            <v:imagedata r:id="rId10" o:title=""/>
          </v:shape>
          <o:OLEObject Type="Embed" ProgID="Equation.DSMT4" ShapeID="_x0000_i1028" DrawAspect="Content" ObjectID="_1558378824" r:id="rId11"/>
        </w:object>
      </w:r>
      <w:r w:rsidR="007F65A6" w:rsidRPr="002F50C6">
        <w:rPr>
          <w:rFonts w:ascii="Times New Roman" w:hAnsi="Times New Roman" w:cs="Times New Roman"/>
          <w:sz w:val="24"/>
          <w:szCs w:val="24"/>
        </w:rPr>
        <w:t xml:space="preserve"> we obtain</w: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69C0" w:rsidRPr="002F50C6" w:rsidRDefault="00C769C0" w:rsidP="00C769C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position w:val="-34"/>
          <w:sz w:val="24"/>
          <w:szCs w:val="24"/>
        </w:rPr>
        <w:object w:dxaOrig="3200" w:dyaOrig="700">
          <v:shape id="_x0000_i1029" type="#_x0000_t75" style="width:160.2pt;height:34.8pt" o:ole="">
            <v:imagedata r:id="rId12" o:title=""/>
          </v:shape>
          <o:OLEObject Type="Embed" ProgID="Equation.DSMT4" ShapeID="_x0000_i1029" DrawAspect="Content" ObjectID="_1558378825" r:id="rId13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bookmarkStart w:id="1" w:name="ZEqnNum679068"/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4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bookmarkEnd w:id="1"/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C769C0" w:rsidRPr="002F50C6" w:rsidRDefault="00ED16AD" w:rsidP="00C769C0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Next take the square of </w:t>
      </w:r>
      <w:proofErr w:type="spellStart"/>
      <w:r w:rsidRPr="002F50C6">
        <w:rPr>
          <w:rFonts w:ascii="Times New Roman" w:hAnsi="Times New Roman" w:cs="Times New Roman"/>
          <w:sz w:val="24"/>
          <w:szCs w:val="24"/>
        </w:rPr>
        <w:t>Eq</w:t>
      </w:r>
      <w:proofErr w:type="spellEnd"/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GOTOBUTTON ZEqnNum862942  \* MERGEFORMAT 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E12DB5" w:rsidRPr="002F50C6">
        <w:rPr>
          <w:rFonts w:ascii="Times New Roman" w:hAnsi="Times New Roman" w:cs="Times New Roman"/>
          <w:sz w:val="24"/>
          <w:szCs w:val="24"/>
        </w:rPr>
        <w:instrText xml:space="preserve"> REF ZEqnNum862942 \* Charformat \! \* MERGEFORMAT 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sz w:val="24"/>
          <w:szCs w:val="24"/>
        </w:rPr>
        <w:instrText>(2)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t xml:space="preserve"> as </w:t>
      </w:r>
    </w:p>
    <w:p w:rsidR="00C769C0" w:rsidRPr="002F50C6" w:rsidRDefault="00C769C0" w:rsidP="00C769C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="008F4699" w:rsidRPr="002F50C6">
        <w:rPr>
          <w:rFonts w:ascii="Times New Roman" w:hAnsi="Times New Roman" w:cs="Times New Roman"/>
          <w:position w:val="-34"/>
          <w:sz w:val="24"/>
          <w:szCs w:val="24"/>
        </w:rPr>
        <w:object w:dxaOrig="1980" w:dyaOrig="700">
          <v:shape id="_x0000_i1030" type="#_x0000_t75" style="width:99pt;height:34.8pt" o:ole="">
            <v:imagedata r:id="rId14" o:title=""/>
          </v:shape>
          <o:OLEObject Type="Embed" ProgID="Equation.DSMT4" ShapeID="_x0000_i1030" DrawAspect="Content" ObjectID="_1558378826" r:id="rId15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5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137C83" w:rsidRPr="002F50C6" w:rsidRDefault="00ED16AD" w:rsidP="00137C83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and substitute it </w:t>
      </w:r>
      <w:proofErr w:type="spellStart"/>
      <w:r w:rsidRPr="002F50C6">
        <w:rPr>
          <w:rFonts w:ascii="Times New Roman" w:hAnsi="Times New Roman" w:cs="Times New Roman"/>
          <w:sz w:val="24"/>
          <w:szCs w:val="24"/>
        </w:rPr>
        <w:t>it</w:t>
      </w:r>
      <w:proofErr w:type="spellEnd"/>
      <w:r w:rsidRPr="002F50C6">
        <w:rPr>
          <w:rFonts w:ascii="Times New Roman" w:hAnsi="Times New Roman" w:cs="Times New Roman"/>
          <w:sz w:val="24"/>
          <w:szCs w:val="24"/>
        </w:rPr>
        <w:t xml:space="preserve"> into the </w:t>
      </w:r>
      <w:proofErr w:type="spellStart"/>
      <w:r w:rsidRPr="002F50C6">
        <w:rPr>
          <w:rFonts w:ascii="Times New Roman" w:hAnsi="Times New Roman" w:cs="Times New Roman"/>
          <w:sz w:val="24"/>
          <w:szCs w:val="24"/>
        </w:rPr>
        <w:t>r.h.s</w:t>
      </w:r>
      <w:proofErr w:type="spellEnd"/>
      <w:r w:rsidRPr="002F50C6">
        <w:rPr>
          <w:rFonts w:ascii="Times New Roman" w:hAnsi="Times New Roman" w:cs="Times New Roman"/>
          <w:sz w:val="24"/>
          <w:szCs w:val="24"/>
        </w:rPr>
        <w:t xml:space="preserve">. of </w: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GOTOBUTTON ZEqnNum679068  \* MERGEFORMAT 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E12DB5" w:rsidRPr="002F50C6">
        <w:rPr>
          <w:rFonts w:ascii="Times New Roman" w:hAnsi="Times New Roman" w:cs="Times New Roman"/>
          <w:sz w:val="24"/>
          <w:szCs w:val="24"/>
        </w:rPr>
        <w:instrText xml:space="preserve"> REF ZEqnNum679068 \* Charf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instrText xml:space="preserve">ormat \! \* MERGEFORMAT 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sz w:val="24"/>
          <w:szCs w:val="24"/>
        </w:rPr>
        <w:instrText>(4)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t xml:space="preserve"> t</w:t>
      </w:r>
      <w:r w:rsidR="00137C83" w:rsidRPr="002F50C6">
        <w:rPr>
          <w:rFonts w:ascii="Times New Roman" w:hAnsi="Times New Roman" w:cs="Times New Roman"/>
          <w:sz w:val="24"/>
          <w:szCs w:val="24"/>
        </w:rPr>
        <w:t xml:space="preserve">o obtain </w:t>
      </w:r>
    </w:p>
    <w:p w:rsidR="00137C83" w:rsidRPr="002F50C6" w:rsidRDefault="00137C83" w:rsidP="00137C8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="008F4699" w:rsidRPr="002F50C6">
        <w:rPr>
          <w:rFonts w:ascii="Times New Roman" w:hAnsi="Times New Roman" w:cs="Times New Roman"/>
          <w:position w:val="-26"/>
          <w:sz w:val="24"/>
          <w:szCs w:val="24"/>
        </w:rPr>
        <w:object w:dxaOrig="2560" w:dyaOrig="639">
          <v:shape id="_x0000_i1031" type="#_x0000_t75" style="width:127.8pt;height:31.8pt" o:ole="">
            <v:imagedata r:id="rId16" o:title=""/>
          </v:shape>
          <o:OLEObject Type="Embed" ProgID="Equation.DSMT4" ShapeID="_x0000_i1031" DrawAspect="Content" ObjectID="_1558378827" r:id="rId17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6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AA3EA1" w:rsidRPr="002F50C6" w:rsidRDefault="00ED16AD" w:rsidP="00AA3EA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>a</w:t>
      </w:r>
      <w:r w:rsidR="00137C83" w:rsidRPr="002F50C6">
        <w:rPr>
          <w:rFonts w:ascii="Times New Roman" w:hAnsi="Times New Roman" w:cs="Times New Roman"/>
          <w:sz w:val="24"/>
          <w:szCs w:val="24"/>
        </w:rPr>
        <w:t xml:space="preserve">nd  </w:t>
      </w:r>
      <w:r w:rsidRPr="002F50C6">
        <w:rPr>
          <w:rFonts w:ascii="Times New Roman" w:hAnsi="Times New Roman" w:cs="Times New Roman"/>
          <w:sz w:val="24"/>
          <w:szCs w:val="24"/>
        </w:rPr>
        <w:t xml:space="preserve">then </w:t>
      </w:r>
    </w:p>
    <w:p w:rsidR="00137C83" w:rsidRPr="002F50C6" w:rsidRDefault="00137C83" w:rsidP="00137C8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="00567BA3" w:rsidRPr="002F50C6">
        <w:rPr>
          <w:rFonts w:ascii="Times New Roman" w:hAnsi="Times New Roman" w:cs="Times New Roman"/>
          <w:position w:val="-26"/>
          <w:sz w:val="24"/>
          <w:szCs w:val="24"/>
        </w:rPr>
        <w:object w:dxaOrig="4140" w:dyaOrig="639">
          <v:shape id="_x0000_i1032" type="#_x0000_t75" style="width:207pt;height:32.4pt" o:ole="">
            <v:imagedata r:id="rId18" o:title=""/>
          </v:shape>
          <o:OLEObject Type="Embed" ProgID="Equation.DSMT4" ShapeID="_x0000_i1032" DrawAspect="Content" ObjectID="_1558378828" r:id="rId19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7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B048E6" w:rsidRPr="002F50C6" w:rsidRDefault="00ED16AD" w:rsidP="00B048E6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Which leads to the expression for the inverse group velocity </w:t>
      </w:r>
    </w:p>
    <w:p w:rsidR="00B048E6" w:rsidRPr="002F50C6" w:rsidRDefault="00B048E6" w:rsidP="00B048E6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="00ED16AD" w:rsidRPr="002F50C6">
        <w:rPr>
          <w:rFonts w:ascii="Times New Roman" w:hAnsi="Times New Roman" w:cs="Times New Roman"/>
          <w:position w:val="-28"/>
          <w:sz w:val="24"/>
          <w:szCs w:val="24"/>
        </w:rPr>
        <w:object w:dxaOrig="3260" w:dyaOrig="660">
          <v:shape id="_x0000_i1033" type="#_x0000_t75" style="width:163.2pt;height:33pt" o:ole="">
            <v:imagedata r:id="rId20" o:title=""/>
          </v:shape>
          <o:OLEObject Type="Embed" ProgID="Equation.DSMT4" ShapeID="_x0000_i1033" DrawAspect="Content" ObjectID="_1558378829" r:id="rId21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E12DB5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8</w:instrText>
      </w:r>
      <w:r w:rsidR="00E12DB5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ED16AD" w:rsidRPr="002F50C6" w:rsidRDefault="00ED16AD" w:rsidP="00ED16AD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Once we calculate the dispersive term </w:t>
      </w:r>
    </w:p>
    <w:p w:rsidR="00B048E6" w:rsidRPr="002F50C6" w:rsidRDefault="00B048E6" w:rsidP="00B048E6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567BA3" w:rsidRPr="002F50C6">
        <w:rPr>
          <w:rFonts w:ascii="Times New Roman" w:hAnsi="Times New Roman" w:cs="Times New Roman"/>
          <w:position w:val="-36"/>
          <w:sz w:val="24"/>
          <w:szCs w:val="24"/>
        </w:rPr>
        <w:object w:dxaOrig="5060" w:dyaOrig="820">
          <v:shape id="_x0000_i1034" type="#_x0000_t75" style="width:253.2pt;height:40.8pt" o:ole="">
            <v:imagedata r:id="rId22" o:title=""/>
          </v:shape>
          <o:OLEObject Type="Embed" ProgID="Equation.DSMT4" ShapeID="_x0000_i1034" DrawAspect="Content" ObjectID="_1558378830" r:id="rId23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E12DB5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9</w:instrText>
      </w:r>
      <w:r w:rsidR="00E12DB5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ED16AD" w:rsidRPr="002F50C6" w:rsidRDefault="00ED16AD" w:rsidP="00B17C31">
      <w:pPr>
        <w:rPr>
          <w:rFonts w:ascii="Times New Roman" w:hAnsi="Times New Roman" w:cs="Times New Roman"/>
          <w:sz w:val="24"/>
          <w:szCs w:val="24"/>
        </w:rPr>
      </w:pPr>
    </w:p>
    <w:p w:rsidR="00ED16AD" w:rsidRPr="002F50C6" w:rsidRDefault="00ED16AD" w:rsidP="00B17C31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We indeed obtain </w:t>
      </w:r>
    </w:p>
    <w:p w:rsidR="00ED16AD" w:rsidRPr="002F50C6" w:rsidRDefault="00ED16AD" w:rsidP="00ED16A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position w:val="-36"/>
          <w:sz w:val="24"/>
          <w:szCs w:val="24"/>
        </w:rPr>
        <w:object w:dxaOrig="2940" w:dyaOrig="820">
          <v:shape id="_x0000_i1035" type="#_x0000_t75" style="width:147pt;height:40.8pt" o:ole="">
            <v:imagedata r:id="rId24" o:title=""/>
          </v:shape>
          <o:OLEObject Type="Embed" ProgID="Equation.DSMT4" ShapeID="_x0000_i1035" DrawAspect="Content" ObjectID="_1558378831" r:id="rId25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E12DB5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10</w:instrText>
      </w:r>
      <w:r w:rsidR="00E12DB5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ED16AD" w:rsidRPr="002F50C6" w:rsidRDefault="00ED16AD" w:rsidP="00B17C31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which is equivalent to </w:t>
      </w:r>
      <w:r w:rsidR="001E20C1" w:rsidRPr="002F50C6">
        <w:rPr>
          <w:rFonts w:ascii="Times New Roman" w:hAnsi="Times New Roman" w:cs="Times New Roman"/>
          <w:sz w:val="24"/>
          <w:szCs w:val="24"/>
        </w:rPr>
        <w:t xml:space="preserve">the first equality of </w:t>
      </w:r>
      <w:proofErr w:type="spellStart"/>
      <w:r w:rsidRPr="002F50C6">
        <w:rPr>
          <w:rFonts w:ascii="Times New Roman" w:hAnsi="Times New Roman" w:cs="Times New Roman"/>
          <w:sz w:val="24"/>
          <w:szCs w:val="24"/>
        </w:rPr>
        <w:t>Eq</w:t>
      </w:r>
      <w:proofErr w:type="spellEnd"/>
      <w:r w:rsidRPr="002F50C6">
        <w:rPr>
          <w:rFonts w:ascii="Times New Roman" w:hAnsi="Times New Roman" w:cs="Times New Roman"/>
          <w:sz w:val="24"/>
          <w:szCs w:val="24"/>
        </w:rPr>
        <w:t xml:space="preserve"> (40) in the main text.</w:t>
      </w:r>
    </w:p>
    <w:p w:rsidR="00B048E6" w:rsidRPr="002F50C6" w:rsidRDefault="00287D60" w:rsidP="00B17C31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To proceed further we note that </w:t>
      </w:r>
      <w:r w:rsidR="00567BA3"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position w:val="-10"/>
          <w:sz w:val="24"/>
          <w:szCs w:val="24"/>
        </w:rPr>
        <w:object w:dxaOrig="600" w:dyaOrig="300">
          <v:shape id="_x0000_i1036" type="#_x0000_t75" style="width:30.6pt;height:15pt" o:ole="">
            <v:imagedata r:id="rId26" o:title=""/>
          </v:shape>
          <o:OLEObject Type="Embed" ProgID="Equation.DSMT4" ShapeID="_x0000_i1036" DrawAspect="Content" ObjectID="_1558378832" r:id="rId27"/>
        </w:object>
      </w:r>
      <w:r w:rsidR="00567BA3"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 xml:space="preserve">i.e. </w:t>
      </w:r>
    </w:p>
    <w:p w:rsidR="00B048E6" w:rsidRPr="002F50C6" w:rsidRDefault="00567BA3" w:rsidP="00567BA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position w:val="-30"/>
          <w:sz w:val="24"/>
          <w:szCs w:val="24"/>
        </w:rPr>
        <w:object w:dxaOrig="2220" w:dyaOrig="700">
          <v:shape id="_x0000_i1037" type="#_x0000_t75" style="width:111pt;height:34.8pt" o:ole="">
            <v:imagedata r:id="rId28" o:title=""/>
          </v:shape>
          <o:OLEObject Type="Embed" ProgID="Equation.DSMT4" ShapeID="_x0000_i1037" DrawAspect="Content" ObjectID="_1558378833" r:id="rId29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11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567BA3" w:rsidRPr="002F50C6" w:rsidRDefault="00567BA3" w:rsidP="00567BA3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And also </w:t>
      </w:r>
    </w:p>
    <w:p w:rsidR="00567BA3" w:rsidRPr="002F50C6" w:rsidRDefault="00567BA3" w:rsidP="00567BA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position w:val="-28"/>
          <w:sz w:val="24"/>
          <w:szCs w:val="24"/>
        </w:rPr>
        <w:object w:dxaOrig="1800" w:dyaOrig="660">
          <v:shape id="_x0000_i1038" type="#_x0000_t75" style="width:90pt;height:33pt" o:ole="">
            <v:imagedata r:id="rId30" o:title=""/>
          </v:shape>
          <o:OLEObject Type="Embed" ProgID="Equation.DSMT4" ShapeID="_x0000_i1038" DrawAspect="Content" ObjectID="_1558378834" r:id="rId31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12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567BA3" w:rsidRPr="002F50C6" w:rsidRDefault="00567BA3" w:rsidP="00567BA3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Well then </w:t>
      </w:r>
    </w:p>
    <w:p w:rsidR="00337A9F" w:rsidRPr="002F50C6" w:rsidRDefault="00567BA3" w:rsidP="00337A9F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="001E20C1" w:rsidRPr="002F50C6">
        <w:rPr>
          <w:rFonts w:ascii="Times New Roman" w:hAnsi="Times New Roman" w:cs="Times New Roman"/>
          <w:position w:val="-36"/>
          <w:sz w:val="24"/>
          <w:szCs w:val="24"/>
        </w:rPr>
        <w:object w:dxaOrig="8199" w:dyaOrig="800">
          <v:shape id="_x0000_i1039" type="#_x0000_t75" style="width:410.4pt;height:40.2pt" o:ole="">
            <v:imagedata r:id="rId32" o:title=""/>
          </v:shape>
          <o:OLEObject Type="Embed" ProgID="Equation.DSMT4" ShapeID="_x0000_i1039" DrawAspect="Content" ObjectID="_1558378835" r:id="rId33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13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41427A" w:rsidRPr="002F50C6" w:rsidRDefault="0041427A" w:rsidP="0041427A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>Which confirms the second equality in (40).</w:t>
      </w:r>
    </w:p>
    <w:p w:rsidR="00C865B2" w:rsidRPr="002F50C6" w:rsidRDefault="00C865B2" w:rsidP="0041427A">
      <w:pPr>
        <w:rPr>
          <w:rFonts w:ascii="Times New Roman" w:hAnsi="Times New Roman" w:cs="Times New Roman"/>
          <w:sz w:val="24"/>
          <w:szCs w:val="24"/>
        </w:rPr>
      </w:pPr>
    </w:p>
    <w:p w:rsidR="00C865B2" w:rsidRPr="002F50C6" w:rsidRDefault="00C865B2" w:rsidP="0041427A">
      <w:pPr>
        <w:rPr>
          <w:rFonts w:ascii="Times New Roman" w:hAnsi="Times New Roman" w:cs="Times New Roman"/>
          <w:b/>
          <w:sz w:val="24"/>
          <w:szCs w:val="24"/>
        </w:rPr>
      </w:pPr>
      <w:r w:rsidRPr="002F50C6">
        <w:rPr>
          <w:rFonts w:ascii="Times New Roman" w:hAnsi="Times New Roman" w:cs="Times New Roman"/>
          <w:b/>
          <w:sz w:val="24"/>
          <w:szCs w:val="24"/>
        </w:rPr>
        <w:t>Derivation of the expression for the group velocity of the guided bulk polariton mode</w:t>
      </w:r>
      <w:r w:rsidR="002F50C6" w:rsidRPr="002F50C6">
        <w:rPr>
          <w:rFonts w:ascii="Times New Roman" w:hAnsi="Times New Roman" w:cs="Times New Roman"/>
          <w:b/>
          <w:sz w:val="24"/>
          <w:szCs w:val="24"/>
        </w:rPr>
        <w:t xml:space="preserve"> (Eq.45)</w:t>
      </w:r>
    </w:p>
    <w:p w:rsidR="00CB17FD" w:rsidRPr="002F50C6" w:rsidRDefault="00C865B2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We start with </w:t>
      </w:r>
      <w:proofErr w:type="spellStart"/>
      <w:r w:rsidRPr="002F50C6">
        <w:rPr>
          <w:rFonts w:ascii="Times New Roman" w:hAnsi="Times New Roman" w:cs="Times New Roman"/>
          <w:sz w:val="24"/>
          <w:szCs w:val="24"/>
        </w:rPr>
        <w:t>Eq</w:t>
      </w:r>
      <w:proofErr w:type="spellEnd"/>
      <w:r w:rsidRPr="002F50C6">
        <w:rPr>
          <w:rFonts w:ascii="Times New Roman" w:hAnsi="Times New Roman" w:cs="Times New Roman"/>
          <w:sz w:val="24"/>
          <w:szCs w:val="24"/>
        </w:rPr>
        <w:t xml:space="preserve"> (44) in the main text written as </w:t>
      </w:r>
      <w:r w:rsidR="00CB17FD" w:rsidRPr="002F50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17FD" w:rsidRPr="002F50C6" w:rsidRDefault="00CB17FD" w:rsidP="00CB17F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position w:val="-26"/>
          <w:sz w:val="24"/>
          <w:szCs w:val="24"/>
        </w:rPr>
        <w:object w:dxaOrig="1260" w:dyaOrig="620">
          <v:shape id="_x0000_i1040" type="#_x0000_t75" style="width:63pt;height:31.2pt" o:ole="">
            <v:imagedata r:id="rId34" o:title=""/>
          </v:shape>
          <o:OLEObject Type="Embed" ProgID="Equation.DSMT4" ShapeID="_x0000_i1040" DrawAspect="Content" ObjectID="_1558378836" r:id="rId35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14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CB17FD" w:rsidRPr="002F50C6" w:rsidRDefault="00C865B2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>and d</w:t>
      </w:r>
      <w:r w:rsidR="00CB17FD" w:rsidRPr="002F50C6">
        <w:rPr>
          <w:rFonts w:ascii="Times New Roman" w:hAnsi="Times New Roman" w:cs="Times New Roman"/>
          <w:sz w:val="24"/>
          <w:szCs w:val="24"/>
        </w:rPr>
        <w:t xml:space="preserve">ifferentiate it </w:t>
      </w:r>
      <w:r w:rsidR="00063577" w:rsidRPr="002F50C6">
        <w:rPr>
          <w:rFonts w:ascii="Times New Roman" w:hAnsi="Times New Roman" w:cs="Times New Roman"/>
          <w:sz w:val="24"/>
          <w:szCs w:val="24"/>
        </w:rPr>
        <w:t xml:space="preserve">over frequency. Derivative of the left side yields </w:t>
      </w:r>
    </w:p>
    <w:p w:rsidR="00CB17FD" w:rsidRPr="002F50C6" w:rsidRDefault="00CB17FD" w:rsidP="00C5458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="00063577" w:rsidRPr="002F50C6">
        <w:rPr>
          <w:rFonts w:ascii="Times New Roman" w:hAnsi="Times New Roman" w:cs="Times New Roman"/>
          <w:position w:val="-50"/>
          <w:sz w:val="24"/>
          <w:szCs w:val="24"/>
        </w:rPr>
        <w:object w:dxaOrig="5720" w:dyaOrig="1100">
          <v:shape id="_x0000_i1041" type="#_x0000_t75" style="width:285.6pt;height:54.6pt" o:ole="">
            <v:imagedata r:id="rId36" o:title=""/>
          </v:shape>
          <o:OLEObject Type="Embed" ProgID="Equation.DSMT4" ShapeID="_x0000_i1041" DrawAspect="Content" ObjectID="_1558378837" r:id="rId37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15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063577" w:rsidRPr="002F50C6" w:rsidRDefault="00063577" w:rsidP="00D7472F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and derivative of the </w:t>
      </w:r>
      <w:proofErr w:type="spellStart"/>
      <w:r w:rsidRPr="002F50C6">
        <w:rPr>
          <w:rFonts w:ascii="Times New Roman" w:hAnsi="Times New Roman" w:cs="Times New Roman"/>
          <w:sz w:val="24"/>
          <w:szCs w:val="24"/>
        </w:rPr>
        <w:t>r.h.s</w:t>
      </w:r>
      <w:proofErr w:type="spellEnd"/>
      <w:r w:rsidRPr="002F50C6">
        <w:rPr>
          <w:rFonts w:ascii="Times New Roman" w:hAnsi="Times New Roman" w:cs="Times New Roman"/>
          <w:sz w:val="24"/>
          <w:szCs w:val="24"/>
        </w:rPr>
        <w:t>. yields</w:t>
      </w:r>
    </w:p>
    <w:p w:rsidR="00063577" w:rsidRPr="002F50C6" w:rsidRDefault="00063577" w:rsidP="0006357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2F50C6">
        <w:rPr>
          <w:rFonts w:ascii="Times New Roman" w:hAnsi="Times New Roman" w:cs="Times New Roman"/>
          <w:position w:val="-56"/>
          <w:sz w:val="24"/>
          <w:szCs w:val="24"/>
        </w:rPr>
        <w:object w:dxaOrig="4360" w:dyaOrig="1219">
          <v:shape id="_x0000_i1042" type="#_x0000_t75" style="width:217.8pt;height:61.2pt" o:ole="">
            <v:imagedata r:id="rId38" o:title=""/>
          </v:shape>
          <o:OLEObject Type="Embed" ProgID="Equation.DSMT4" ShapeID="_x0000_i1042" DrawAspect="Content" ObjectID="_1558378838" r:id="rId39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bookmarkStart w:id="2" w:name="_GoBack"/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E12DB5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instrText xml:space="preserve">RMAT </w:instrText>
      </w:r>
      <w:r w:rsidR="00E12DB5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Pr="002F50C6">
        <w:rPr>
          <w:rFonts w:ascii="Times New Roman" w:hAnsi="Times New Roman" w:cs="Times New Roman"/>
          <w:noProof/>
          <w:sz w:val="24"/>
          <w:szCs w:val="24"/>
        </w:rPr>
        <w:instrText>16</w:instrText>
      </w:r>
      <w:r w:rsidR="00E12DB5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p w:rsidR="00D7472F" w:rsidRPr="002F50C6" w:rsidRDefault="00D7472F" w:rsidP="00D7472F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Then we get </w:t>
      </w:r>
    </w:p>
    <w:p w:rsidR="00D7472F" w:rsidRPr="002F50C6" w:rsidRDefault="00D7472F" w:rsidP="00D7472F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ab/>
      </w:r>
      <w:r w:rsidR="00FE3FD3" w:rsidRPr="002F50C6">
        <w:rPr>
          <w:rFonts w:ascii="Times New Roman" w:hAnsi="Times New Roman" w:cs="Times New Roman"/>
          <w:position w:val="-28"/>
          <w:sz w:val="24"/>
          <w:szCs w:val="24"/>
        </w:rPr>
        <w:object w:dxaOrig="4700" w:dyaOrig="660">
          <v:shape id="_x0000_i1043" type="#_x0000_t75" style="width:234.6pt;height:33pt" o:ole="">
            <v:imagedata r:id="rId40" o:title=""/>
          </v:shape>
          <o:OLEObject Type="Embed" ProgID="Equation.DSMT4" ShapeID="_x0000_i1043" DrawAspect="Content" ObjectID="_1558378839" r:id="rId41"/>
        </w:object>
      </w:r>
      <w:r w:rsidRPr="002F50C6">
        <w:rPr>
          <w:rFonts w:ascii="Times New Roman" w:hAnsi="Times New Roman" w:cs="Times New Roman"/>
          <w:sz w:val="24"/>
          <w:szCs w:val="24"/>
        </w:rPr>
        <w:t xml:space="preserve"> </w:t>
      </w:r>
      <w:r w:rsidRPr="002F50C6">
        <w:rPr>
          <w:rFonts w:ascii="Times New Roman" w:hAnsi="Times New Roman" w:cs="Times New Roman"/>
          <w:sz w:val="24"/>
          <w:szCs w:val="24"/>
        </w:rPr>
        <w:tab/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Pr="002F50C6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(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begin"/>
      </w:r>
      <w:r w:rsidR="00FE3FD3" w:rsidRPr="002F50C6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FE3FD3" w:rsidRPr="002F50C6">
        <w:rPr>
          <w:rFonts w:ascii="Times New Roman" w:hAnsi="Times New Roman" w:cs="Times New Roman"/>
          <w:sz w:val="24"/>
          <w:szCs w:val="24"/>
        </w:rPr>
        <w:fldChar w:fldCharType="separate"/>
      </w:r>
      <w:r w:rsidR="00063577" w:rsidRPr="002F50C6">
        <w:rPr>
          <w:rFonts w:ascii="Times New Roman" w:hAnsi="Times New Roman" w:cs="Times New Roman"/>
          <w:noProof/>
          <w:sz w:val="24"/>
          <w:szCs w:val="24"/>
        </w:rPr>
        <w:instrText>17</w:instrText>
      </w:r>
      <w:r w:rsidR="00FE3FD3" w:rsidRPr="002F50C6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2F50C6">
        <w:rPr>
          <w:rFonts w:ascii="Times New Roman" w:hAnsi="Times New Roman" w:cs="Times New Roman"/>
          <w:sz w:val="24"/>
          <w:szCs w:val="24"/>
        </w:rPr>
        <w:instrText>)</w:instrText>
      </w:r>
      <w:r w:rsidRPr="002F50C6">
        <w:rPr>
          <w:rFonts w:ascii="Times New Roman" w:hAnsi="Times New Roman" w:cs="Times New Roman"/>
          <w:sz w:val="24"/>
          <w:szCs w:val="24"/>
        </w:rPr>
        <w:fldChar w:fldCharType="end"/>
      </w:r>
    </w:p>
    <w:bookmarkEnd w:id="2"/>
    <w:p w:rsidR="00D7472F" w:rsidRPr="002F50C6" w:rsidRDefault="00FE3FD3" w:rsidP="00D7472F">
      <w:pPr>
        <w:rPr>
          <w:rFonts w:ascii="Times New Roman" w:hAnsi="Times New Roman" w:cs="Times New Roman"/>
          <w:sz w:val="24"/>
          <w:szCs w:val="24"/>
        </w:rPr>
      </w:pPr>
      <w:r w:rsidRPr="002F50C6">
        <w:rPr>
          <w:rFonts w:ascii="Times New Roman" w:hAnsi="Times New Roman" w:cs="Times New Roman"/>
          <w:sz w:val="24"/>
          <w:szCs w:val="24"/>
        </w:rPr>
        <w:t xml:space="preserve">Where in the last step we assumed that </w:t>
      </w:r>
      <w:r w:rsidR="004611A9" w:rsidRPr="002F50C6">
        <w:rPr>
          <w:rFonts w:ascii="Times New Roman" w:hAnsi="Times New Roman" w:cs="Times New Roman"/>
          <w:position w:val="-10"/>
          <w:sz w:val="24"/>
          <w:szCs w:val="24"/>
        </w:rPr>
        <w:object w:dxaOrig="680" w:dyaOrig="300">
          <v:shape id="_x0000_i1044" type="#_x0000_t75" style="width:34.2pt;height:15pt" o:ole="">
            <v:imagedata r:id="rId42" o:title=""/>
          </v:shape>
          <o:OLEObject Type="Embed" ProgID="Equation.DSMT4" ShapeID="_x0000_i1044" DrawAspect="Content" ObjectID="_1558378840" r:id="rId43"/>
        </w:object>
      </w:r>
      <w:r w:rsidR="002F50C6">
        <w:rPr>
          <w:rFonts w:ascii="Times New Roman" w:hAnsi="Times New Roman" w:cs="Times New Roman"/>
          <w:sz w:val="24"/>
          <w:szCs w:val="24"/>
        </w:rPr>
        <w:t>and thus obtained Eq.4</w:t>
      </w:r>
      <w:r w:rsidRPr="002F50C6">
        <w:rPr>
          <w:rFonts w:ascii="Times New Roman" w:hAnsi="Times New Roman" w:cs="Times New Roman"/>
          <w:sz w:val="24"/>
          <w:szCs w:val="24"/>
        </w:rPr>
        <w:t xml:space="preserve">5 in the main </w:t>
      </w:r>
      <w:r w:rsidR="002F50C6" w:rsidRPr="002F50C6">
        <w:rPr>
          <w:rFonts w:ascii="Times New Roman" w:hAnsi="Times New Roman" w:cs="Times New Roman"/>
          <w:sz w:val="24"/>
          <w:szCs w:val="24"/>
        </w:rPr>
        <w:t>text</w:t>
      </w:r>
    </w:p>
    <w:p w:rsidR="00FE3FD3" w:rsidRDefault="00D7472F" w:rsidP="00FE3FD3">
      <w:pPr>
        <w:pStyle w:val="MTDisplayEquation"/>
      </w:pPr>
      <w:r>
        <w:tab/>
      </w:r>
    </w:p>
    <w:p w:rsidR="00D7472F" w:rsidRPr="00D7472F" w:rsidRDefault="00ED201B" w:rsidP="00D7472F">
      <w:r>
        <w:t xml:space="preserve"> </w:t>
      </w:r>
    </w:p>
    <w:sectPr w:rsidR="00D7472F" w:rsidRPr="00D747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7BD4"/>
    <w:rsid w:val="00063577"/>
    <w:rsid w:val="00137C83"/>
    <w:rsid w:val="00157F1C"/>
    <w:rsid w:val="001C6D86"/>
    <w:rsid w:val="001E20C1"/>
    <w:rsid w:val="00287D60"/>
    <w:rsid w:val="002E5A27"/>
    <w:rsid w:val="002F50C6"/>
    <w:rsid w:val="00337A9F"/>
    <w:rsid w:val="003C4F4C"/>
    <w:rsid w:val="0041427A"/>
    <w:rsid w:val="004611A9"/>
    <w:rsid w:val="004C7486"/>
    <w:rsid w:val="004D0100"/>
    <w:rsid w:val="005115D2"/>
    <w:rsid w:val="00567BA3"/>
    <w:rsid w:val="005C435C"/>
    <w:rsid w:val="00657547"/>
    <w:rsid w:val="00742089"/>
    <w:rsid w:val="007B594C"/>
    <w:rsid w:val="007B7BD4"/>
    <w:rsid w:val="007F65A6"/>
    <w:rsid w:val="008F4699"/>
    <w:rsid w:val="00902BF3"/>
    <w:rsid w:val="00A20986"/>
    <w:rsid w:val="00AA3EA1"/>
    <w:rsid w:val="00B048E6"/>
    <w:rsid w:val="00B17C31"/>
    <w:rsid w:val="00C54583"/>
    <w:rsid w:val="00C769C0"/>
    <w:rsid w:val="00C865B2"/>
    <w:rsid w:val="00CB17FD"/>
    <w:rsid w:val="00D7472F"/>
    <w:rsid w:val="00E12DB5"/>
    <w:rsid w:val="00E35FDF"/>
    <w:rsid w:val="00E72A06"/>
    <w:rsid w:val="00E9654F"/>
    <w:rsid w:val="00ED16AD"/>
    <w:rsid w:val="00ED201B"/>
    <w:rsid w:val="00FD3C20"/>
    <w:rsid w:val="00FE3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A321EDE-178B-468A-929A-8B06C002E4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AA3EA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AA3EA1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A3E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3</Pages>
  <Words>621</Words>
  <Characters>354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</dc:creator>
  <cp:keywords/>
  <dc:description/>
  <cp:lastModifiedBy>jacob</cp:lastModifiedBy>
  <cp:revision>6</cp:revision>
  <dcterms:created xsi:type="dcterms:W3CDTF">2017-06-06T19:37:00Z</dcterms:created>
  <dcterms:modified xsi:type="dcterms:W3CDTF">2017-06-08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